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4FE" w:rsidRPr="00FF2EC2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8"/>
          <w:szCs w:val="28"/>
        </w:rPr>
        <w:t>THÁNG 9- TUẦN 4</w:t>
      </w:r>
    </w:p>
    <w:p w:rsidR="002824FE" w:rsidRDefault="002824FE" w:rsidP="002824F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</w:t>
      </w:r>
      <w:proofErr w:type="gramStart"/>
      <w:r>
        <w:rPr>
          <w:rFonts w:ascii="Times New Roman" w:hAnsi="Times New Roman"/>
          <w:sz w:val="28"/>
          <w:szCs w:val="28"/>
        </w:rPr>
        <w:t>:30</w:t>
      </w:r>
      <w:proofErr w:type="gramEnd"/>
      <w:r>
        <w:rPr>
          <w:rFonts w:ascii="Times New Roman" w:hAnsi="Times New Roman"/>
          <w:sz w:val="28"/>
          <w:szCs w:val="28"/>
        </w:rPr>
        <w:t>/9/2020, LỚP 9A3,9A4</w:t>
      </w:r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9C3733">
        <w:rPr>
          <w:rFonts w:ascii="Times New Roman" w:hAnsi="Times New Roman"/>
          <w:b/>
          <w:sz w:val="36"/>
          <w:szCs w:val="24"/>
        </w:rPr>
        <w:t>LUYỆN TẬP</w:t>
      </w:r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.MỤC TIÊU:</w:t>
      </w:r>
    </w:p>
    <w:p w:rsidR="002824FE" w:rsidRPr="009C3733" w:rsidRDefault="002824FE" w:rsidP="002824FE">
      <w:pPr>
        <w:numPr>
          <w:ilvl w:val="0"/>
          <w:numId w:val="1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9C3733">
        <w:rPr>
          <w:rFonts w:ascii="Times New Roman" w:hAnsi="Times New Roman"/>
          <w:b/>
          <w:bCs/>
          <w:sz w:val="24"/>
          <w:szCs w:val="24"/>
        </w:rPr>
        <w:t>Kiến</w:t>
      </w:r>
      <w:proofErr w:type="spellEnd"/>
      <w:r w:rsidRPr="009C3733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b/>
          <w:bCs/>
          <w:sz w:val="24"/>
          <w:szCs w:val="24"/>
        </w:rPr>
        <w:t>thức</w:t>
      </w:r>
      <w:proofErr w:type="spellEnd"/>
      <w:r w:rsidRPr="009C3733">
        <w:rPr>
          <w:rFonts w:ascii="Times New Roman" w:hAnsi="Times New Roman"/>
          <w:b/>
          <w:bCs/>
          <w:sz w:val="24"/>
          <w:szCs w:val="24"/>
        </w:rPr>
        <w:t>:</w:t>
      </w:r>
    </w:p>
    <w:p w:rsidR="002824FE" w:rsidRPr="009C3733" w:rsidRDefault="002824FE" w:rsidP="002824F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Nắm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ượ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ỉ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số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lượ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iá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ủ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a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phụ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nhau</w:t>
      </w:r>
      <w:proofErr w:type="spellEnd"/>
    </w:p>
    <w:p w:rsidR="002824FE" w:rsidRPr="009C3733" w:rsidRDefault="002824FE" w:rsidP="002824FE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9C3733">
        <w:rPr>
          <w:rFonts w:ascii="Times New Roman" w:hAnsi="Times New Roman"/>
          <w:b/>
          <w:sz w:val="24"/>
          <w:szCs w:val="24"/>
        </w:rPr>
        <w:t>Kĩ</w:t>
      </w:r>
      <w:proofErr w:type="spellEnd"/>
      <w:r w:rsidRPr="009C3733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b/>
          <w:sz w:val="24"/>
          <w:szCs w:val="24"/>
        </w:rPr>
        <w:t>năng</w:t>
      </w:r>
      <w:proofErr w:type="spellEnd"/>
      <w:r w:rsidRPr="009C3733">
        <w:rPr>
          <w:rFonts w:ascii="Times New Roman" w:hAnsi="Times New Roman"/>
          <w:b/>
          <w:sz w:val="24"/>
          <w:szCs w:val="24"/>
        </w:rPr>
        <w:t>:</w:t>
      </w:r>
    </w:p>
    <w:p w:rsidR="002824FE" w:rsidRPr="009C3733" w:rsidRDefault="002824FE" w:rsidP="002824F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Biế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dự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kh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biế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sl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biế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huyể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ổ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sl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a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phụ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nha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biế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ìm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số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kh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biết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ộ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dà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ạnh</w:t>
      </w:r>
      <w:proofErr w:type="spellEnd"/>
    </w:p>
    <w:p w:rsidR="002824FE" w:rsidRPr="009C3733" w:rsidRDefault="002824FE" w:rsidP="002824FE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9C3733">
        <w:rPr>
          <w:rFonts w:ascii="Times New Roman" w:hAnsi="Times New Roman"/>
          <w:b/>
          <w:sz w:val="24"/>
          <w:szCs w:val="24"/>
        </w:rPr>
        <w:t>Tư</w:t>
      </w:r>
      <w:proofErr w:type="spellEnd"/>
      <w:r w:rsidRPr="009C3733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b/>
          <w:sz w:val="24"/>
          <w:szCs w:val="24"/>
        </w:rPr>
        <w:t>duy</w:t>
      </w:r>
      <w:proofErr w:type="spellEnd"/>
      <w:r w:rsidRPr="009C3733">
        <w:rPr>
          <w:rFonts w:ascii="Times New Roman" w:hAnsi="Times New Roman"/>
          <w:b/>
          <w:sz w:val="24"/>
          <w:szCs w:val="24"/>
        </w:rPr>
        <w:t>:</w:t>
      </w:r>
    </w:p>
    <w:p w:rsidR="002824FE" w:rsidRPr="009C3733" w:rsidRDefault="002824FE" w:rsidP="002824F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9C3733">
        <w:rPr>
          <w:rFonts w:ascii="Times New Roman" w:hAnsi="Times New Roman"/>
          <w:sz w:val="24"/>
          <w:szCs w:val="24"/>
        </w:rPr>
        <w:t>Thấy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đượ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mố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qua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ệ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của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ai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gó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phụ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nhau</w:t>
      </w:r>
      <w:proofErr w:type="spellEnd"/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ab/>
      </w:r>
      <w:proofErr w:type="spellStart"/>
      <w:r w:rsidRPr="009C3733">
        <w:rPr>
          <w:rFonts w:ascii="Times New Roman" w:hAnsi="Times New Roman"/>
          <w:sz w:val="24"/>
          <w:szCs w:val="24"/>
        </w:rPr>
        <w:t>Sgk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giáo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á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phấn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thướ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bảng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phụ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C3733">
        <w:rPr>
          <w:rFonts w:ascii="Times New Roman" w:hAnsi="Times New Roman"/>
          <w:sz w:val="24"/>
          <w:szCs w:val="24"/>
        </w:rPr>
        <w:t>phiếu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học</w:t>
      </w:r>
      <w:proofErr w:type="spellEnd"/>
      <w:r w:rsidRPr="009C373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C3733">
        <w:rPr>
          <w:rFonts w:ascii="Times New Roman" w:hAnsi="Times New Roman"/>
          <w:sz w:val="24"/>
          <w:szCs w:val="24"/>
        </w:rPr>
        <w:t>tập</w:t>
      </w:r>
      <w:proofErr w:type="spellEnd"/>
    </w:p>
    <w:p w:rsidR="002824FE" w:rsidRPr="009C3733" w:rsidRDefault="002824FE" w:rsidP="002824F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824FE" w:rsidRPr="009C3733" w:rsidTr="002E2A3E">
        <w:tc>
          <w:tcPr>
            <w:tcW w:w="3270" w:type="dxa"/>
          </w:tcPr>
          <w:p w:rsidR="002824FE" w:rsidRPr="009C3733" w:rsidRDefault="002824FE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Giáo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viên</w:t>
            </w:r>
            <w:proofErr w:type="spellEnd"/>
          </w:p>
        </w:tc>
        <w:tc>
          <w:tcPr>
            <w:tcW w:w="3488" w:type="dxa"/>
          </w:tcPr>
          <w:p w:rsidR="002824FE" w:rsidRPr="009C3733" w:rsidRDefault="002824FE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độ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sinh</w:t>
            </w:r>
            <w:proofErr w:type="spellEnd"/>
          </w:p>
        </w:tc>
        <w:tc>
          <w:tcPr>
            <w:tcW w:w="3379" w:type="dxa"/>
          </w:tcPr>
          <w:p w:rsidR="002824FE" w:rsidRPr="009C3733" w:rsidRDefault="002824FE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dung</w:t>
            </w:r>
          </w:p>
        </w:tc>
      </w:tr>
      <w:tr w:rsidR="002824FE" w:rsidRPr="009C3733" w:rsidTr="002E2A3E">
        <w:tc>
          <w:tcPr>
            <w:tcW w:w="3270" w:type="dxa"/>
          </w:tcPr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ịnh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ớp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a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ũ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ê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hấ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ề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ã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a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à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ỏ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ơ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45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: 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, 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30’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ập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d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rướ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d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gì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534" type="#_x0000_t75" style="position:absolute;left:0;text-align:left;margin-left:43.6pt;margin-top:5.2pt;width:10.95pt;height:10.9pt;z-index:251666432">
                  <v:imagedata r:id="rId6" o:title=""/>
                </v:shape>
                <o:OLEObject Type="Embed" ProgID="Equation.DSMT4" ShapeID="_x0000_s1534" DrawAspect="Content" ObjectID="_1662832611" r:id="rId7"/>
              </w:pic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= 0</w:t>
            </w:r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,6</w:t>
            </w:r>
            <w:proofErr w:type="gram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ả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d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t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33" type="#_x0000_t75" style="position:absolute;left:0;text-align:left;margin-left:76.3pt;margin-top:4.2pt;width:10.95pt;height:10.9pt;z-index:251665408">
                  <v:imagedata r:id="rId6" o:title=""/>
                </v:shape>
                <o:OLEObject Type="Embed" ProgID="Equation.DSMT4" ShapeID="_x0000_s1533" DrawAspect="Content" ObjectID="_1662832612" r:id="rId8"/>
              </w:pict>
            </w:r>
            <w:r>
              <w:rPr>
                <w:noProof/>
              </w:rPr>
              <w:pict>
                <v:shape id="_x0000_s1529" type="#_x0000_t75" style="position:absolute;left:0;text-align:left;margin-left:43.65pt;margin-top:4.2pt;width:10.95pt;height:10.9pt;z-index:251661312">
                  <v:imagedata r:id="rId6" o:title=""/>
                </v:shape>
                <o:OLEObject Type="Embed" ProgID="Equation.DSMT4" ShapeID="_x0000_s1529" DrawAspect="Content" ObjectID="_1662832613" r:id="rId9"/>
              </w:pic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sin   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?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38" type="#_x0000_t75" style="position:absolute;left:0;text-align:left;margin-left:4.05pt;margin-top:-.5pt;width:121.35pt;height:30.7pt;z-index:251670528">
                  <v:imagedata r:id="rId10" o:title=""/>
                </v:shape>
                <o:OLEObject Type="Embed" ProgID="Equation.DSMT4" ShapeID="_x0000_s1538" DrawAspect="Content" ObjectID="_1662832614" r:id="rId11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42" type="#_x0000_t75" style="position:absolute;left:0;text-align:left;margin-left:76.3pt;margin-top:4.2pt;width:10.95pt;height:10.9pt;z-index:251674624">
                  <v:imagedata r:id="rId6" o:title=""/>
                </v:shape>
                <o:OLEObject Type="Embed" ProgID="Equation.DSMT4" ShapeID="_x0000_s1542" DrawAspect="Content" ObjectID="_1662832615" r:id="rId12"/>
              </w:pict>
            </w:r>
            <w:r>
              <w:rPr>
                <w:noProof/>
              </w:rPr>
              <w:pict>
                <v:shape id="_x0000_s1541" type="#_x0000_t75" style="position:absolute;left:0;text-align:left;margin-left:43.65pt;margin-top:4.2pt;width:10.95pt;height:10.9pt;z-index:251673600">
                  <v:imagedata r:id="rId6" o:title=""/>
                </v:shape>
                <o:OLEObject Type="Embed" ProgID="Equation.DSMT4" ShapeID="_x0000_s1541" DrawAspect="Content" ObjectID="_1662832616" r:id="rId13"/>
              </w:pic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sin   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rồ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ế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đổ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iế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osB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inB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t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xét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mố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AB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ạnh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uyề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qu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y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20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ể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qua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551" type="#_x0000_t75" style="position:absolute;left:0;text-align:left;margin-left:164.35pt;margin-top:8.3pt;width:179.05pt;height:57.75pt;z-index:251683840">
                  <v:imagedata r:id="rId14" o:title=""/>
                </v:shape>
                <o:OLEObject Type="Embed" ProgID="Equation.DSMT4" ShapeID="_x0000_s1551" DrawAspect="Content" ObjectID="_1662832617" r:id="rId15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ố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ắ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9C3733">
              <w:rPr>
                <w:rFonts w:ascii="Times New Roman" w:hAnsi="Times New Roman"/>
                <w:sz w:val="24"/>
                <w:szCs w:val="24"/>
              </w:rPr>
              <w:t>nhọ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?</w:t>
            </w:r>
            <w:proofErr w:type="gram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ò</w:t>
            </w:r>
            <w:proofErr w:type="spellEnd"/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àm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ập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ò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</w:p>
        </w:tc>
        <w:tc>
          <w:tcPr>
            <w:tcW w:w="3488" w:type="dxa"/>
          </w:tcPr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ế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phụ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hau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sin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ôsin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kia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, tang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này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bằ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côtang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C3733">
              <w:rPr>
                <w:rFonts w:ascii="Times New Roman" w:hAnsi="Times New Roman"/>
                <w:sz w:val="24"/>
                <w:szCs w:val="24"/>
              </w:rPr>
              <w:t>kia</w:t>
            </w:r>
            <w:proofErr w:type="spellEnd"/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 cos6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=tg69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rên tia Ox, lấy điểm A sao cho OA=3. Trên tia Oy, lấy điểm B sao cho AB=5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7" type="#_x0000_t75" style="position:absolute;left:0;text-align:left;margin-left:.05pt;margin-top:9.4pt;width:127.35pt;height:30.7pt;z-index:251669504">
                  <v:imagedata r:id="rId16" o:title=""/>
                </v:shape>
                <o:OLEObject Type="Embed" ProgID="Equation.DSMT4" ShapeID="_x0000_s1537" DrawAspect="Content" ObjectID="_1662832618" r:id="rId17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43" type="#_x0000_t75" style="position:absolute;left:0;text-align:left;margin-left:.05pt;margin-top:-9.75pt;width:127.35pt;height:30.7pt;z-index:251675648">
                  <v:imagedata r:id="rId16" o:title=""/>
                </v:shape>
                <o:OLEObject Type="Embed" ProgID="Equation.DSMT4" ShapeID="_x0000_s1543" DrawAspect="Content" ObjectID="_1662832619" r:id="rId18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44" type="#_x0000_t75" style="position:absolute;left:0;text-align:left;margin-left:1pt;margin-top:13.95pt;width:124.4pt;height:15.85pt;z-index:251676672">
                  <v:imagedata r:id="rId19" o:title=""/>
                </v:shape>
                <o:OLEObject Type="Embed" ProgID="Equation.DSMT4" ShapeID="_x0000_s1544" DrawAspect="Content" ObjectID="_1662832620" r:id="rId20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47" type="#_x0000_t75" style="position:absolute;left:0;text-align:left;margin-left:1pt;margin-top:13.95pt;width:148.25pt;height:65.4pt;z-index:251679744">
                  <v:imagedata r:id="rId21" o:title=""/>
                </v:shape>
                <o:OLEObject Type="Embed" ProgID="Equation.DSMT4" ShapeID="_x0000_s1547" DrawAspect="Content" ObjectID="_1662832621" r:id="rId22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50" type="#_x0000_t75" style="position:absolute;left:0;text-align:left;margin-left:3.45pt;margin-top:1.35pt;width:138.3pt;height:49.45pt;z-index:251682816">
                  <v:imagedata r:id="rId23" o:title=""/>
                </v:shape>
                <o:OLEObject Type="Embed" ProgID="Equation.DSMT4" ShapeID="_x0000_s1550" DrawAspect="Content" ObjectID="_1662832622" r:id="rId24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3379" w:type="dxa"/>
          </w:tcPr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5" type="#_x0000_t75" style="position:absolute;left:0;text-align:left;margin-left:38.55pt;margin-top:5.3pt;width:81.75pt;height:99.75pt;z-index:251667456;mso-wrap-edited:f" wrapcoords="-396 -162 -396 21600 21798 21600 21798 -162 -396 -162" filled="t">
                  <v:imagedata r:id="rId25" o:title=""/>
                </v:shape>
                <o:OLEObject Type="Embed" ProgID="PBrush" ShapeID="_x0000_s1535" DrawAspect="Content" ObjectID="_1662832623" r:id="rId26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3.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8" type="#_x0000_t75" style="position:absolute;left:0;text-align:left;margin-left:76.3pt;margin-top:81.9pt;width:10.95pt;height:10.9pt;z-index:251660288">
                  <v:imagedata r:id="rId6" o:title=""/>
                </v:shape>
                <o:OLEObject Type="Embed" ProgID="Equation.DSMT4" ShapeID="_x0000_s1528" DrawAspect="Content" ObjectID="_1662832624" r:id="rId27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. Lấy một đoạn thẳng làm đơn vị. Trên tia Ox, lấy điểm A sao cho OA=3. Trên tia Oy, lấy điểm B sao cho AB=5. Góc OAB bằng góc      cần dựng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1" type="#_x0000_t75" style="position:absolute;left:0;text-align:left;margin-left:70.9pt;margin-top:8.7pt;width:11.25pt;height:4.5pt;z-index:251663360;mso-wrap-edited:f" wrapcoords="-1440 0 -1440 18000 21600 18000 21600 0 -1440 0">
                  <v:imagedata r:id="rId28" o:title=""/>
                </v:shape>
                <o:OLEObject Type="Embed" ProgID="PBrush" ShapeID="_x0000_s1531" DrawAspect="Content" ObjectID="_1662832625" r:id="rId29"/>
              </w:pict>
            </w:r>
            <w:r>
              <w:rPr>
                <w:noProof/>
              </w:rPr>
              <w:pict>
                <v:shape id="_x0000_s1530" type="#_x0000_t75" style="position:absolute;left:0;text-align:left;margin-left:16.75pt;margin-top:4.2pt;width:148.25pt;height:30.7pt;z-index:251662336">
                  <v:imagedata r:id="rId30" o:title=""/>
                </v:shape>
                <o:OLEObject Type="Embed" ProgID="Equation.DSMT4" ShapeID="_x0000_s1530" DrawAspect="Content" ObjectID="_1662832626" r:id="rId31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hật vậy : 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6" type="#_x0000_t75" style="position:absolute;left:0;text-align:left;margin-left:38.55pt;margin-top:5.1pt;width:92.3pt;height:71.45pt;z-index:251668480;mso-wrap-edited:f" wrapcoords="-222 -143 -222 21600 21711 21600 21711 -143 -222 -143" filled="t">
                  <v:imagedata r:id="rId32" o:title=""/>
                </v:shape>
                <o:OLEObject Type="Embed" ProgID="PBrush" ShapeID="_x0000_s1536" DrawAspect="Content" ObjectID="_1662832627" r:id="rId33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a.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7" type="#_x0000_t75" style="position:absolute;left:0;text-align:left;margin-left:33.1pt;margin-top:-14.4pt;width:102.5pt;height:126.7pt;z-index:251659264">
                  <v:imagedata r:id="rId34" o:title=""/>
                </v:shape>
                <o:OLEObject Type="Embed" ProgID="Equation.DSMT4" ShapeID="_x0000_s1527" DrawAspect="Content" ObjectID="_1662832628" r:id="rId35"/>
              </w:pic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9" type="#_x0000_t75" style="position:absolute;left:0;text-align:left;margin-left:16.4pt;margin-top:8.5pt;width:145.25pt;height:30.7pt;z-index:251671552">
                  <v:imagedata r:id="rId36" o:title=""/>
                </v:shape>
                <o:OLEObject Type="Embed" ProgID="Equation.DSMT4" ShapeID="_x0000_s1539" DrawAspect="Content" ObjectID="_1662832629" r:id="rId37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b.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40" type="#_x0000_t75" style="position:absolute;left:0;text-align:left;margin-left:5.5pt;margin-top:6.35pt;width:172.15pt;height:104.95pt;z-index:251672576">
                  <v:imagedata r:id="rId38" o:title=""/>
                </v:shape>
                <o:OLEObject Type="Embed" ProgID="Equation.DSMT4" ShapeID="_x0000_s1540" DrawAspect="Content" ObjectID="_1662832630" r:id="rId39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2" type="#_x0000_t75" style="position:absolute;left:0;text-align:left;margin-left:10.95pt;margin-top:13.8pt;width:153.25pt;height:159.55pt;z-index:251664384">
                  <v:imagedata r:id="rId40" o:title=""/>
                </v:shape>
                <o:OLEObject Type="Embed" ProgID="Equation.DSMT4" ShapeID="_x0000_s1532" DrawAspect="Content" ObjectID="_1662832631" r:id="rId41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5.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6.</w:t>
            </w:r>
            <w:r w:rsidRPr="009C3733">
              <w:rPr>
                <w:rFonts w:ascii="Times New Roman" w:hAnsi="Times New Roman"/>
                <w:sz w:val="20"/>
                <w:szCs w:val="24"/>
              </w:rPr>
              <w:t xml:space="preserve"> 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45" type="#_x0000_t75" style="position:absolute;left:0;text-align:left;margin-left:59.1pt;margin-top:7.6pt;width:61.5pt;height:82.5pt;z-index:251677696;mso-wrap-edited:f" wrapcoords="-527 -196 -527 21600 21863 21600 21863 -196 -527 -196" filled="t">
                  <v:imagedata r:id="rId42" o:title=""/>
                </v:shape>
                <o:OLEObject Type="Embed" ProgID="PBrush" ShapeID="_x0000_s1545" DrawAspect="Content" ObjectID="_1662832632" r:id="rId43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546" type="#_x0000_t75" style="position:absolute;left:0;text-align:left;margin-left:5.85pt;margin-top:8.3pt;width:148.25pt;height:65.4pt;z-index:251678720">
                  <v:imagedata r:id="rId21" o:title=""/>
                </v:shape>
                <o:OLEObject Type="Embed" ProgID="Equation.DSMT4" ShapeID="_x0000_s1546" DrawAspect="Content" ObjectID="_1662832633" r:id="rId44"/>
              </w:pict>
            </w: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7.</w: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48" type="#_x0000_t75" style="position:absolute;left:0;text-align:left;margin-left:27.65pt;margin-top:11pt;width:108.65pt;height:68pt;z-index:251680768;mso-wrap-edited:f" wrapcoords="-222 -177 -222 21600 21711 21600 21711 -177 -222 -177" filled="t">
                  <v:imagedata r:id="rId45" o:title=""/>
                </v:shape>
                <o:OLEObject Type="Embed" ProgID="PBrush" ShapeID="_x0000_s1548" DrawAspect="Content" ObjectID="_1662832634" r:id="rId46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49" type="#_x0000_t75" style="position:absolute;left:0;text-align:left;margin-left:15.8pt;margin-top:8.75pt;width:138.3pt;height:103.95pt;z-index:251681792">
                  <v:imagedata r:id="rId47" o:title=""/>
                </v:shape>
                <o:OLEObject Type="Embed" ProgID="Equation.DSMT4" ShapeID="_x0000_s1549" DrawAspect="Content" ObjectID="_1662832635" r:id="rId48"/>
              </w:pict>
            </w: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824FE" w:rsidRPr="009C3733" w:rsidRDefault="002824FE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C3733">
        <w:rPr>
          <w:rFonts w:ascii="Times New Roman" w:hAnsi="Times New Roman"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Ú</w:t>
      </w:r>
      <w:r w:rsidRPr="009C3733">
        <w:rPr>
          <w:rFonts w:ascii="Times New Roman" w:hAnsi="Times New Roman"/>
          <w:sz w:val="28"/>
          <w:szCs w:val="28"/>
        </w:rPr>
        <w:t>T KINH NGHIỆM:</w:t>
      </w:r>
      <w:r w:rsidRPr="00DB4EE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GV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iề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ọ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ạ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o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 xml:space="preserve">GV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iề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â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ự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ế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i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quan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2824FE" w:rsidRPr="009C3733" w:rsidRDefault="002824FE" w:rsidP="002824F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GV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iề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ự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ế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873CC5" w:rsidRDefault="002824FE">
      <w:bookmarkStart w:id="0" w:name="_GoBack"/>
      <w:bookmarkEnd w:id="0"/>
    </w:p>
    <w:sectPr w:rsidR="00873C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C86"/>
    <w:rsid w:val="00033C48"/>
    <w:rsid w:val="00195116"/>
    <w:rsid w:val="002824FE"/>
    <w:rsid w:val="00386C86"/>
    <w:rsid w:val="004A68FA"/>
    <w:rsid w:val="00733DAE"/>
    <w:rsid w:val="00AC07E3"/>
    <w:rsid w:val="00C80ABF"/>
    <w:rsid w:val="00FB6C6A"/>
    <w:rsid w:val="00FF7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4F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4F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png"/><Relationship Id="rId47" Type="http://schemas.openxmlformats.org/officeDocument/2006/relationships/image" Target="media/image18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png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85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1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+</cp:lastModifiedBy>
  <cp:revision>2</cp:revision>
  <dcterms:created xsi:type="dcterms:W3CDTF">2020-09-28T13:53:00Z</dcterms:created>
  <dcterms:modified xsi:type="dcterms:W3CDTF">2020-09-28T13:53:00Z</dcterms:modified>
</cp:coreProperties>
</file>